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4C6B" w:rsidRDefault="00044C6B" w:rsidP="00044C6B">
      <w:pPr>
        <w:jc w:val="center"/>
        <w:rPr>
          <w:b/>
          <w:color w:val="000000"/>
        </w:rPr>
      </w:pPr>
      <w:r>
        <w:rPr>
          <w:b/>
          <w:color w:val="000000"/>
        </w:rPr>
        <w:t>Chapter 8 notes</w:t>
      </w:r>
    </w:p>
    <w:p w:rsidR="00044C6B" w:rsidRDefault="00044C6B" w:rsidP="00044C6B">
      <w:pPr>
        <w:jc w:val="center"/>
        <w:rPr>
          <w:b/>
          <w:color w:val="000000"/>
        </w:rPr>
      </w:pPr>
    </w:p>
    <w:p w:rsidR="007F5596" w:rsidRPr="0094112A" w:rsidRDefault="007F5596" w:rsidP="00044C6B">
      <w:pPr>
        <w:jc w:val="center"/>
        <w:rPr>
          <w:b/>
          <w:color w:val="000000"/>
        </w:rPr>
      </w:pPr>
      <w:r w:rsidRPr="0094112A">
        <w:rPr>
          <w:b/>
          <w:color w:val="000000"/>
        </w:rPr>
        <w:t>The Binomial Distribution</w:t>
      </w: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There are a few very common types of discrete probability distributions.  One of the most important is called the </w:t>
      </w:r>
      <w:r>
        <w:rPr>
          <w:color w:val="000000"/>
          <w:u w:val="single"/>
        </w:rPr>
        <w:t>_________________________________</w:t>
      </w:r>
      <w:r w:rsidRPr="0094112A">
        <w:rPr>
          <w:color w:val="000000"/>
        </w:rPr>
        <w:t xml:space="preserve">.  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  <w:u w:val="single"/>
        </w:rPr>
        <w:t>Properties of a binomial experiment</w:t>
      </w:r>
      <w:r w:rsidRPr="0094112A">
        <w:rPr>
          <w:color w:val="000000"/>
        </w:rPr>
        <w:t>: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1.  There are a fixed number of observations, called trials (n = # of trials)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2.  There are only 2 outcomes for each trial, success (S) or failure (F)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3.  Outcomes of different trials are independent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4</w:t>
      </w:r>
      <w:r>
        <w:rPr>
          <w:color w:val="000000"/>
        </w:rPr>
        <w:t xml:space="preserve">.  The probability of success, </w:t>
      </w:r>
      <w:r w:rsidRPr="004515CE">
        <w:rPr>
          <w:i/>
          <w:color w:val="000000"/>
        </w:rPr>
        <w:t>p</w:t>
      </w:r>
      <w:r w:rsidRPr="0094112A">
        <w:rPr>
          <w:color w:val="000000"/>
        </w:rPr>
        <w:t>, is the same for all trials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</w:r>
      <w:r w:rsidRPr="0094112A">
        <w:rPr>
          <w:color w:val="000000"/>
        </w:rPr>
        <w:tab/>
        <w:t xml:space="preserve">Note:  </w:t>
      </w:r>
      <w:r>
        <w:rPr>
          <w:color w:val="000000"/>
        </w:rPr>
        <w:t xml:space="preserve">Other </w:t>
      </w:r>
      <w:r w:rsidRPr="0094112A">
        <w:rPr>
          <w:color w:val="000000"/>
        </w:rPr>
        <w:t>books use “π” instead of “p” for this probability.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The </w:t>
      </w:r>
      <w:r w:rsidRPr="0094112A">
        <w:rPr>
          <w:color w:val="000000"/>
          <w:u w:val="single"/>
        </w:rPr>
        <w:t>binomial random variable</w:t>
      </w:r>
      <w:r w:rsidRPr="0094112A">
        <w:rPr>
          <w:color w:val="000000"/>
        </w:rPr>
        <w:t xml:space="preserve"> x is defined as:  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 xml:space="preserve">x = the </w:t>
      </w:r>
      <w:r>
        <w:rPr>
          <w:color w:val="000000"/>
          <w:u w:val="single"/>
        </w:rPr>
        <w:t>___________________________</w:t>
      </w:r>
      <w:r w:rsidRPr="0094112A">
        <w:rPr>
          <w:color w:val="000000"/>
        </w:rPr>
        <w:t xml:space="preserve"> observed when the experiment is performed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The probability distribution of x is called the </w:t>
      </w:r>
      <w:r w:rsidRPr="004515CE">
        <w:rPr>
          <w:b/>
          <w:color w:val="000000"/>
        </w:rPr>
        <w:t>binomial</w:t>
      </w:r>
      <w:r w:rsidRPr="0094112A">
        <w:rPr>
          <w:color w:val="000000"/>
        </w:rPr>
        <w:t xml:space="preserve"> probability distribution.</w:t>
      </w:r>
    </w:p>
    <w:p w:rsidR="007F5596" w:rsidRDefault="007F5596" w:rsidP="007F5596">
      <w:pPr>
        <w:rPr>
          <w:color w:val="000000"/>
        </w:rPr>
      </w:pPr>
      <w:r>
        <w:rPr>
          <w:color w:val="000000"/>
        </w:rPr>
        <w:tab/>
        <w:t xml:space="preserve">Notation:  x ~ </w:t>
      </w:r>
      <w:proofErr w:type="gramStart"/>
      <w:r>
        <w:rPr>
          <w:color w:val="000000"/>
        </w:rPr>
        <w:t>B(</w:t>
      </w:r>
      <w:proofErr w:type="gramEnd"/>
      <w:r>
        <w:rPr>
          <w:color w:val="000000"/>
        </w:rPr>
        <w:t xml:space="preserve">n, </w:t>
      </w:r>
      <w:r w:rsidRPr="00423A76">
        <w:rPr>
          <w:i/>
          <w:color w:val="000000"/>
        </w:rPr>
        <w:t>p</w:t>
      </w:r>
      <w:r w:rsidRPr="0094112A">
        <w:rPr>
          <w:color w:val="000000"/>
        </w:rPr>
        <w:t>)</w:t>
      </w:r>
    </w:p>
    <w:p w:rsidR="007F5596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>
        <w:rPr>
          <w:color w:val="000000"/>
        </w:rPr>
        <w:t>*</w:t>
      </w:r>
      <w:r w:rsidRPr="004515CE">
        <w:rPr>
          <w:i/>
          <w:color w:val="000000"/>
        </w:rPr>
        <w:t>The most important skill for using binomial distributions is the ability to recognize situations to which they apply and don’t apply.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>Are the following binomial?  If not, why not?</w:t>
      </w:r>
    </w:p>
    <w:p w:rsidR="007F5596" w:rsidRPr="0094112A" w:rsidRDefault="007F5596" w:rsidP="007F5596">
      <w:pPr>
        <w:numPr>
          <w:ilvl w:val="0"/>
          <w:numId w:val="4"/>
        </w:numPr>
        <w:rPr>
          <w:color w:val="000000"/>
        </w:rPr>
      </w:pPr>
      <w:r w:rsidRPr="0094112A">
        <w:rPr>
          <w:color w:val="000000"/>
        </w:rPr>
        <w:t>x = # of heads in 3 tosses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4"/>
        </w:numPr>
        <w:rPr>
          <w:color w:val="000000"/>
        </w:rPr>
      </w:pPr>
      <w:r w:rsidRPr="0094112A">
        <w:rPr>
          <w:color w:val="000000"/>
        </w:rPr>
        <w:t>x = # of rolls until you get a 6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4"/>
        </w:numPr>
        <w:rPr>
          <w:color w:val="000000"/>
        </w:rPr>
      </w:pPr>
      <w:r w:rsidRPr="0094112A">
        <w:rPr>
          <w:color w:val="000000"/>
        </w:rPr>
        <w:t>x = # of free throws made in 5 tries</w:t>
      </w:r>
    </w:p>
    <w:p w:rsidR="007F5596" w:rsidRPr="0094112A" w:rsidRDefault="007F5596" w:rsidP="007F5596">
      <w:pPr>
        <w:rPr>
          <w:i/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4"/>
        </w:numPr>
        <w:rPr>
          <w:color w:val="000000"/>
        </w:rPr>
      </w:pPr>
      <w:r w:rsidRPr="0094112A">
        <w:rPr>
          <w:color w:val="000000"/>
        </w:rPr>
        <w:t>x = # of questions correct when randomly guessing on a test with 10 T/F and 10 MC questions (5 choices)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Suppose that 70% of people in the mall will make a purchase and 3 mall visitors are randomly selected.  Use a tree diagram to identify the 8 possible outcomes and their probabilities.  </w:t>
      </w:r>
    </w:p>
    <w:p w:rsidR="007F5596" w:rsidRDefault="007F5596" w:rsidP="007F5596">
      <w:pPr>
        <w:rPr>
          <w:i/>
          <w:color w:val="000000"/>
        </w:rPr>
      </w:pPr>
      <w:r w:rsidRPr="0094112A">
        <w:rPr>
          <w:i/>
          <w:color w:val="000000"/>
        </w:rPr>
        <w:tab/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>
        <w:rPr>
          <w:color w:val="000000"/>
        </w:rPr>
        <w:br w:type="page"/>
      </w:r>
      <w:r w:rsidRPr="0094112A">
        <w:rPr>
          <w:color w:val="000000"/>
        </w:rPr>
        <w:lastRenderedPageBreak/>
        <w:t>Let x = the number of people who make purchases among the 3.  Find the probability distribution of x.</w:t>
      </w: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>What is the probability that 2 of the 3 mall visitors made a purchase?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Is there an easier way?  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</w:r>
      <w:r w:rsidRPr="0094112A">
        <w:rPr>
          <w:color w:val="000000"/>
          <w:position w:val="-84"/>
        </w:rPr>
        <w:object w:dxaOrig="2299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90pt" o:ole="">
            <v:imagedata r:id="rId7" o:title=""/>
          </v:shape>
          <o:OLEObject Type="Embed" ProgID="Equation.DSMT4" ShapeID="_x0000_i1025" DrawAspect="Content" ObjectID="_1352709295" r:id="rId8"/>
        </w:objec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Default="007F5596" w:rsidP="007F5596">
      <w:pPr>
        <w:rPr>
          <w:color w:val="000000"/>
        </w:rPr>
      </w:pPr>
      <w:r>
        <w:rPr>
          <w:color w:val="000000"/>
        </w:rPr>
        <w:t>The binomial coefficient is the number of ways of arranging k successes among n observations is given by:</w:t>
      </w:r>
      <w:r w:rsidRPr="0094112A">
        <w:rPr>
          <w:color w:val="000000"/>
        </w:rPr>
        <w:t xml:space="preserve"> </w:t>
      </w:r>
    </w:p>
    <w:p w:rsidR="007F5596" w:rsidRDefault="007F5596" w:rsidP="007F5596">
      <w:pPr>
        <w:rPr>
          <w:color w:val="000000"/>
        </w:rPr>
      </w:pPr>
      <w:r>
        <w:rPr>
          <w:color w:val="000000"/>
        </w:rPr>
        <w:t xml:space="preserve">                </w:t>
      </w:r>
      <w:r w:rsidRPr="0094112A">
        <w:rPr>
          <w:color w:val="000000"/>
          <w:position w:val="-30"/>
        </w:rPr>
        <w:object w:dxaOrig="440" w:dyaOrig="720">
          <v:shape id="_x0000_i1026" type="#_x0000_t75" style="width:21.75pt;height:36pt" o:ole="">
            <v:imagedata r:id="rId9" o:title=""/>
          </v:shape>
          <o:OLEObject Type="Embed" ProgID="Equation.DSMT4" ShapeID="_x0000_i1026" DrawAspect="Content" ObjectID="_1352709296" r:id="rId10"/>
        </w:object>
      </w:r>
      <w:r w:rsidRPr="0094112A">
        <w:rPr>
          <w:color w:val="000000"/>
        </w:rPr>
        <w:t xml:space="preserve"> = “n choose k” = </w:t>
      </w:r>
      <w:r w:rsidRPr="0094112A">
        <w:rPr>
          <w:color w:val="000000"/>
          <w:position w:val="-32"/>
        </w:rPr>
        <w:object w:dxaOrig="1620" w:dyaOrig="700">
          <v:shape id="_x0000_i1027" type="#_x0000_t75" style="width:81pt;height:35.25pt" o:ole="">
            <v:imagedata r:id="rId11" o:title=""/>
          </v:shape>
          <o:OLEObject Type="Embed" ProgID="Equation.DSMT4" ShapeID="_x0000_i1027" DrawAspect="Content" ObjectID="_1352709297" r:id="rId12"/>
        </w:object>
      </w:r>
      <w:r>
        <w:rPr>
          <w:color w:val="000000"/>
        </w:rPr>
        <w:t xml:space="preserve">        </w:t>
      </w:r>
    </w:p>
    <w:p w:rsidR="007F5596" w:rsidRDefault="007F5596" w:rsidP="007F5596">
      <w:pPr>
        <w:rPr>
          <w:color w:val="000000"/>
        </w:rPr>
      </w:pPr>
    </w:p>
    <w:p w:rsidR="007F5596" w:rsidRPr="00423A76" w:rsidRDefault="007F5596" w:rsidP="007F5596">
      <w:pPr>
        <w:ind w:firstLine="720"/>
        <w:rPr>
          <w:i/>
          <w:color w:val="000000"/>
        </w:rPr>
      </w:pPr>
      <w:r w:rsidRPr="00423A76">
        <w:rPr>
          <w:i/>
          <w:color w:val="000000"/>
        </w:rPr>
        <w:t xml:space="preserve">(TI84: Math: </w:t>
      </w:r>
      <w:proofErr w:type="spellStart"/>
      <w:r w:rsidRPr="00423A76">
        <w:rPr>
          <w:i/>
          <w:color w:val="000000"/>
        </w:rPr>
        <w:t>Prb</w:t>
      </w:r>
      <w:proofErr w:type="spellEnd"/>
      <w:r w:rsidRPr="00423A76">
        <w:rPr>
          <w:i/>
          <w:color w:val="000000"/>
        </w:rPr>
        <w:t>) = nth row in Pascal’s triangle</w:t>
      </w:r>
    </w:p>
    <w:p w:rsidR="007F5596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2701EB" w:rsidP="007F5596">
      <w:pPr>
        <w:rPr>
          <w:color w:val="000000"/>
        </w:rPr>
      </w:pPr>
      <w:r>
        <w:rPr>
          <w:color w:val="000000"/>
        </w:rPr>
        <w:t xml:space="preserve">If x ~ </w:t>
      </w:r>
      <w:proofErr w:type="gramStart"/>
      <w:r>
        <w:rPr>
          <w:color w:val="000000"/>
        </w:rPr>
        <w:t>B(</w:t>
      </w:r>
      <w:proofErr w:type="gramEnd"/>
      <w:r>
        <w:rPr>
          <w:color w:val="000000"/>
        </w:rPr>
        <w:t xml:space="preserve">n, </w:t>
      </w:r>
      <w:r w:rsidRPr="002701EB">
        <w:rPr>
          <w:i/>
          <w:color w:val="000000"/>
        </w:rPr>
        <w:t>p</w:t>
      </w:r>
      <w:r w:rsidR="007F5596" w:rsidRPr="0094112A">
        <w:rPr>
          <w:color w:val="000000"/>
        </w:rPr>
        <w:t>) and k = # of successes: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</w:r>
      <w:r w:rsidRPr="0094112A">
        <w:rPr>
          <w:color w:val="000000"/>
          <w:position w:val="-30"/>
        </w:rPr>
        <w:object w:dxaOrig="2880" w:dyaOrig="720">
          <v:shape id="_x0000_i1028" type="#_x0000_t75" style="width:2in;height:36pt" o:ole="">
            <v:imagedata r:id="rId13" o:title=""/>
          </v:shape>
          <o:OLEObject Type="Embed" ProgID="Equation.DSMT4" ShapeID="_x0000_i1028" DrawAspect="Content" ObjectID="_1352709298" r:id="rId14"/>
        </w:object>
      </w:r>
      <w:r>
        <w:rPr>
          <w:color w:val="000000"/>
        </w:rPr>
        <w:t xml:space="preserve">  </w:t>
      </w:r>
      <w:proofErr w:type="gramStart"/>
      <w:r w:rsidRPr="0094112A">
        <w:rPr>
          <w:color w:val="000000"/>
        </w:rPr>
        <w:t>for</w:t>
      </w:r>
      <w:proofErr w:type="gramEnd"/>
      <w:r w:rsidRPr="0094112A">
        <w:rPr>
          <w:color w:val="000000"/>
        </w:rPr>
        <w:t xml:space="preserve"> k = 0, 1, 2, ....., n</w:t>
      </w:r>
    </w:p>
    <w:p w:rsidR="007F5596" w:rsidRPr="0094112A" w:rsidRDefault="007F5596" w:rsidP="007F5596">
      <w:pPr>
        <w:rPr>
          <w:color w:val="000000"/>
        </w:rPr>
      </w:pPr>
      <w:r>
        <w:rPr>
          <w:color w:val="000000"/>
        </w:rPr>
        <w:tab/>
      </w:r>
      <w:r w:rsidRPr="0094112A">
        <w:rPr>
          <w:color w:val="000000"/>
        </w:rPr>
        <w:t xml:space="preserve"> 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>Suppose you rolled a die 4 times and let x = number of sixes.  Find the probability distribution of x and the probability that you get 2 or more sixes.</w:t>
      </w:r>
    </w:p>
    <w:p w:rsidR="007F5596" w:rsidRDefault="007F5596" w:rsidP="007F5596">
      <w:pPr>
        <w:rPr>
          <w:i/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Pr="0094112A" w:rsidRDefault="00F211A0" w:rsidP="00F211A0">
      <w:pPr>
        <w:jc w:val="center"/>
        <w:rPr>
          <w:color w:val="000000"/>
        </w:rPr>
      </w:pPr>
      <w:r>
        <w:rPr>
          <w:b/>
          <w:color w:val="000000"/>
        </w:rPr>
        <w:t>Using the TI-84 for the Binomial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>Suppose that you are a telemarketer and historically only 15% of people you call will remain on the phone for at least 1 minute.  What is the probability that 1 of the next 5 people you call will remain on the phone for more than 1 minute?</w:t>
      </w:r>
    </w:p>
    <w:p w:rsidR="00F211A0" w:rsidRDefault="00F211A0" w:rsidP="00F211A0">
      <w:pPr>
        <w:rPr>
          <w:i/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  <w:u w:val="single"/>
        </w:rPr>
      </w:pPr>
    </w:p>
    <w:p w:rsidR="00F211A0" w:rsidRPr="0094112A" w:rsidRDefault="00F211A0" w:rsidP="00F211A0">
      <w:pPr>
        <w:rPr>
          <w:color w:val="000000"/>
          <w:u w:val="single"/>
        </w:rPr>
      </w:pPr>
    </w:p>
    <w:p w:rsidR="00F211A0" w:rsidRPr="0094112A" w:rsidRDefault="002701EB" w:rsidP="00F211A0">
      <w:pPr>
        <w:rPr>
          <w:color w:val="000000"/>
        </w:rPr>
      </w:pPr>
      <w:r>
        <w:rPr>
          <w:color w:val="000000"/>
          <w:u w:val="single"/>
        </w:rPr>
        <w:t>Using the TI-84</w:t>
      </w:r>
      <w:r w:rsidR="00F211A0" w:rsidRPr="0094112A">
        <w:rPr>
          <w:color w:val="000000"/>
          <w:u w:val="single"/>
        </w:rPr>
        <w:t xml:space="preserve"> to do binomial calculations</w:t>
      </w:r>
      <w:r w:rsidR="00F211A0" w:rsidRPr="0094112A">
        <w:rPr>
          <w:color w:val="000000"/>
        </w:rPr>
        <w:t>: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2701EB" w:rsidP="00F211A0">
      <w:pPr>
        <w:rPr>
          <w:color w:val="000000"/>
        </w:rPr>
      </w:pPr>
      <w:r>
        <w:rPr>
          <w:color w:val="000000"/>
        </w:rPr>
        <w:t>Shortcuts on TI84</w:t>
      </w:r>
      <w:r w:rsidR="00F211A0" w:rsidRPr="0094112A">
        <w:rPr>
          <w:color w:val="000000"/>
        </w:rPr>
        <w:t>:  Distribution Menu (DISTR = 2nd VARS)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Assume x ~ </w:t>
      </w:r>
      <w:proofErr w:type="gramStart"/>
      <w:r w:rsidRPr="0094112A">
        <w:rPr>
          <w:color w:val="000000"/>
        </w:rPr>
        <w:t>B(</w:t>
      </w:r>
      <w:proofErr w:type="gramEnd"/>
      <w:r w:rsidRPr="0094112A">
        <w:rPr>
          <w:color w:val="000000"/>
        </w:rPr>
        <w:t>5, .15)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Dist: </w:t>
      </w:r>
      <w:proofErr w:type="spellStart"/>
      <w:proofErr w:type="gramStart"/>
      <w:r w:rsidRPr="0094112A">
        <w:rPr>
          <w:color w:val="000000"/>
        </w:rPr>
        <w:t>bin</w:t>
      </w:r>
      <w:r w:rsidR="002701EB">
        <w:rPr>
          <w:color w:val="000000"/>
        </w:rPr>
        <w:t>ompdf</w:t>
      </w:r>
      <w:proofErr w:type="spellEnd"/>
      <w:r w:rsidR="002701EB">
        <w:rPr>
          <w:color w:val="000000"/>
        </w:rPr>
        <w:t>(</w:t>
      </w:r>
      <w:proofErr w:type="gramEnd"/>
      <w:r w:rsidR="002701EB">
        <w:rPr>
          <w:color w:val="000000"/>
        </w:rPr>
        <w:t xml:space="preserve">n, </w:t>
      </w:r>
      <w:r w:rsidR="002701EB" w:rsidRPr="002701EB">
        <w:rPr>
          <w:i/>
          <w:color w:val="000000"/>
        </w:rPr>
        <w:t>p</w:t>
      </w:r>
      <w:r w:rsidRPr="0094112A">
        <w:rPr>
          <w:color w:val="000000"/>
        </w:rPr>
        <w:t xml:space="preserve">, k) gives the probability that there will be k successes in n trials.  </w:t>
      </w: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ab/>
      </w:r>
      <w:proofErr w:type="gramStart"/>
      <w:r w:rsidRPr="0094112A">
        <w:rPr>
          <w:color w:val="000000"/>
        </w:rPr>
        <w:t>ex</w:t>
      </w:r>
      <w:proofErr w:type="gramEnd"/>
      <w:r w:rsidRPr="0094112A">
        <w:rPr>
          <w:color w:val="000000"/>
        </w:rPr>
        <w:t xml:space="preserve">:  P(x = 1) = </w:t>
      </w:r>
      <w:proofErr w:type="spellStart"/>
      <w:r w:rsidRPr="0094112A">
        <w:rPr>
          <w:color w:val="000000"/>
        </w:rPr>
        <w:t>binompdf</w:t>
      </w:r>
      <w:proofErr w:type="spellEnd"/>
      <w:r w:rsidRPr="0094112A">
        <w:rPr>
          <w:color w:val="000000"/>
        </w:rPr>
        <w:t xml:space="preserve">(5, .15, 1) = 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Note:  </w:t>
      </w:r>
      <w:proofErr w:type="spellStart"/>
      <w:r w:rsidRPr="0094112A">
        <w:rPr>
          <w:color w:val="000000"/>
        </w:rPr>
        <w:t>pdf</w:t>
      </w:r>
      <w:proofErr w:type="spellEnd"/>
      <w:r w:rsidRPr="0094112A">
        <w:rPr>
          <w:color w:val="000000"/>
        </w:rPr>
        <w:t xml:space="preserve"> stands for probability density function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Dist: </w:t>
      </w:r>
      <w:proofErr w:type="spellStart"/>
      <w:proofErr w:type="gramStart"/>
      <w:r w:rsidRPr="0094112A">
        <w:rPr>
          <w:color w:val="000000"/>
        </w:rPr>
        <w:t>binompdf</w:t>
      </w:r>
      <w:proofErr w:type="spellEnd"/>
      <w:r w:rsidRPr="0094112A">
        <w:rPr>
          <w:color w:val="000000"/>
        </w:rPr>
        <w:t>(</w:t>
      </w:r>
      <w:proofErr w:type="gramEnd"/>
      <w:r w:rsidRPr="0094112A">
        <w:rPr>
          <w:color w:val="000000"/>
        </w:rPr>
        <w:t xml:space="preserve">n, </w:t>
      </w:r>
      <w:r w:rsidR="002701EB" w:rsidRPr="002701EB">
        <w:rPr>
          <w:i/>
          <w:color w:val="000000"/>
        </w:rPr>
        <w:t>p</w:t>
      </w:r>
      <w:r w:rsidRPr="0094112A">
        <w:rPr>
          <w:color w:val="000000"/>
        </w:rPr>
        <w:t>) gives the probability of each possible value of k (0, 1, …, n)</w:t>
      </w: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ab/>
      </w:r>
      <w:proofErr w:type="gramStart"/>
      <w:r w:rsidRPr="0094112A">
        <w:rPr>
          <w:color w:val="000000"/>
        </w:rPr>
        <w:t>ex</w:t>
      </w:r>
      <w:proofErr w:type="gramEnd"/>
      <w:r w:rsidRPr="0094112A">
        <w:rPr>
          <w:color w:val="000000"/>
        </w:rPr>
        <w:t xml:space="preserve">:  </w:t>
      </w:r>
      <w:proofErr w:type="spellStart"/>
      <w:r w:rsidRPr="0094112A">
        <w:rPr>
          <w:color w:val="000000"/>
        </w:rPr>
        <w:t>binompdf</w:t>
      </w:r>
      <w:proofErr w:type="spellEnd"/>
      <w:r w:rsidRPr="0094112A">
        <w:rPr>
          <w:color w:val="000000"/>
        </w:rPr>
        <w:t xml:space="preserve">(5, .15) = </w:t>
      </w:r>
    </w:p>
    <w:p w:rsidR="00F211A0" w:rsidRPr="0094112A" w:rsidRDefault="00F211A0" w:rsidP="00F211A0">
      <w:pPr>
        <w:rPr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Dist: </w:t>
      </w:r>
      <w:proofErr w:type="spellStart"/>
      <w:proofErr w:type="gramStart"/>
      <w:r w:rsidRPr="0094112A">
        <w:rPr>
          <w:color w:val="000000"/>
        </w:rPr>
        <w:t>binomcdf</w:t>
      </w:r>
      <w:proofErr w:type="spellEnd"/>
      <w:r w:rsidRPr="0094112A">
        <w:rPr>
          <w:color w:val="000000"/>
        </w:rPr>
        <w:t>(</w:t>
      </w:r>
      <w:proofErr w:type="gramEnd"/>
      <w:r w:rsidRPr="0094112A">
        <w:rPr>
          <w:color w:val="000000"/>
        </w:rPr>
        <w:t xml:space="preserve">n, </w:t>
      </w:r>
      <w:r w:rsidR="002701EB" w:rsidRPr="002701EB">
        <w:rPr>
          <w:i/>
          <w:color w:val="000000"/>
        </w:rPr>
        <w:t>p</w:t>
      </w:r>
      <w:r w:rsidRPr="0094112A">
        <w:rPr>
          <w:color w:val="000000"/>
        </w:rPr>
        <w:t xml:space="preserve">, k) gives the probability that the number of successes is </w:t>
      </w:r>
      <w:r w:rsidRPr="0094112A">
        <w:rPr>
          <w:color w:val="000000"/>
          <w:position w:val="-4"/>
        </w:rPr>
        <w:object w:dxaOrig="200" w:dyaOrig="240">
          <v:shape id="_x0000_i1029" type="#_x0000_t75" style="width:9.75pt;height:12pt" o:ole="">
            <v:imagedata r:id="rId15" o:title=""/>
          </v:shape>
          <o:OLEObject Type="Embed" ProgID="Equation.DSMT4" ShapeID="_x0000_i1029" DrawAspect="Content" ObjectID="_1352709299" r:id="rId16"/>
        </w:object>
      </w:r>
      <w:r w:rsidRPr="0094112A">
        <w:rPr>
          <w:color w:val="000000"/>
        </w:rPr>
        <w:t xml:space="preserve"> k</w:t>
      </w: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ab/>
      </w:r>
      <w:proofErr w:type="gramStart"/>
      <w:r w:rsidRPr="0094112A">
        <w:rPr>
          <w:color w:val="000000"/>
        </w:rPr>
        <w:t>ex</w:t>
      </w:r>
      <w:proofErr w:type="gramEnd"/>
      <w:r w:rsidRPr="0094112A">
        <w:rPr>
          <w:color w:val="000000"/>
        </w:rPr>
        <w:t xml:space="preserve">:  P(x ≤ 1) = </w:t>
      </w:r>
      <w:proofErr w:type="spellStart"/>
      <w:r w:rsidRPr="0094112A">
        <w:rPr>
          <w:color w:val="000000"/>
        </w:rPr>
        <w:t>binomcdf</w:t>
      </w:r>
      <w:proofErr w:type="spellEnd"/>
      <w:r w:rsidRPr="0094112A">
        <w:rPr>
          <w:color w:val="000000"/>
        </w:rPr>
        <w:t>(5, .15, 1) =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Note:  </w:t>
      </w:r>
      <w:proofErr w:type="spellStart"/>
      <w:r w:rsidRPr="0094112A">
        <w:rPr>
          <w:color w:val="000000"/>
        </w:rPr>
        <w:t>cdf</w:t>
      </w:r>
      <w:proofErr w:type="spellEnd"/>
      <w:r w:rsidRPr="0094112A">
        <w:rPr>
          <w:color w:val="000000"/>
        </w:rPr>
        <w:t xml:space="preserve"> stands for cumulative probability density function (cumulative means added up)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Dist: </w:t>
      </w:r>
      <w:proofErr w:type="spellStart"/>
      <w:proofErr w:type="gramStart"/>
      <w:r w:rsidRPr="0094112A">
        <w:rPr>
          <w:color w:val="000000"/>
        </w:rPr>
        <w:t>binomcdf</w:t>
      </w:r>
      <w:proofErr w:type="spellEnd"/>
      <w:r w:rsidRPr="0094112A">
        <w:rPr>
          <w:color w:val="000000"/>
        </w:rPr>
        <w:t>(</w:t>
      </w:r>
      <w:proofErr w:type="gramEnd"/>
      <w:r w:rsidRPr="0094112A">
        <w:rPr>
          <w:color w:val="000000"/>
        </w:rPr>
        <w:t>n, π) gives the cumulative probabilities for each possible value of k (</w:t>
      </w:r>
      <w:r w:rsidRPr="0094112A">
        <w:rPr>
          <w:color w:val="000000"/>
          <w:position w:val="-4"/>
        </w:rPr>
        <w:object w:dxaOrig="200" w:dyaOrig="240">
          <v:shape id="_x0000_i1030" type="#_x0000_t75" style="width:9.75pt;height:12pt" o:ole="">
            <v:imagedata r:id="rId15" o:title=""/>
          </v:shape>
          <o:OLEObject Type="Embed" ProgID="Equation.DSMT4" ShapeID="_x0000_i1030" DrawAspect="Content" ObjectID="_1352709300" r:id="rId17"/>
        </w:object>
      </w:r>
      <w:r w:rsidRPr="0094112A">
        <w:rPr>
          <w:color w:val="000000"/>
        </w:rPr>
        <w:t xml:space="preserve">0, </w:t>
      </w:r>
      <w:r w:rsidRPr="0094112A">
        <w:rPr>
          <w:color w:val="000000"/>
          <w:position w:val="-4"/>
        </w:rPr>
        <w:object w:dxaOrig="200" w:dyaOrig="240">
          <v:shape id="_x0000_i1031" type="#_x0000_t75" style="width:9.75pt;height:12pt" o:ole="">
            <v:imagedata r:id="rId15" o:title=""/>
          </v:shape>
          <o:OLEObject Type="Embed" ProgID="Equation.DSMT4" ShapeID="_x0000_i1031" DrawAspect="Content" ObjectID="_1352709301" r:id="rId18"/>
        </w:object>
      </w:r>
      <w:r w:rsidRPr="0094112A">
        <w:rPr>
          <w:color w:val="000000"/>
        </w:rPr>
        <w:t xml:space="preserve">1, …, </w:t>
      </w:r>
      <w:r w:rsidRPr="0094112A">
        <w:rPr>
          <w:color w:val="000000"/>
          <w:position w:val="-4"/>
        </w:rPr>
        <w:object w:dxaOrig="200" w:dyaOrig="240">
          <v:shape id="_x0000_i1032" type="#_x0000_t75" style="width:9.75pt;height:12pt" o:ole="">
            <v:imagedata r:id="rId15" o:title=""/>
          </v:shape>
          <o:OLEObject Type="Embed" ProgID="Equation.DSMT4" ShapeID="_x0000_i1032" DrawAspect="Content" ObjectID="_1352709302" r:id="rId19"/>
        </w:object>
      </w:r>
      <w:r w:rsidRPr="0094112A">
        <w:rPr>
          <w:color w:val="000000"/>
        </w:rPr>
        <w:t>n)</w:t>
      </w: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ab/>
      </w:r>
      <w:proofErr w:type="gramStart"/>
      <w:r w:rsidRPr="0094112A">
        <w:rPr>
          <w:color w:val="000000"/>
        </w:rPr>
        <w:t>ex</w:t>
      </w:r>
      <w:proofErr w:type="gramEnd"/>
      <w:r w:rsidRPr="0094112A">
        <w:rPr>
          <w:color w:val="000000"/>
        </w:rPr>
        <w:t xml:space="preserve">:  </w:t>
      </w:r>
      <w:proofErr w:type="spellStart"/>
      <w:r w:rsidRPr="0094112A">
        <w:rPr>
          <w:color w:val="000000"/>
        </w:rPr>
        <w:t>binomcdf</w:t>
      </w:r>
      <w:proofErr w:type="spellEnd"/>
      <w:r w:rsidRPr="0094112A">
        <w:rPr>
          <w:color w:val="000000"/>
        </w:rPr>
        <w:t xml:space="preserve">(5, .15) = </w:t>
      </w: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t xml:space="preserve">If I roll a die 30 times, what is the probability that I get at least 5 sixes?  </w:t>
      </w:r>
    </w:p>
    <w:p w:rsidR="00F211A0" w:rsidRDefault="00F211A0" w:rsidP="00F211A0">
      <w:pPr>
        <w:rPr>
          <w:i/>
          <w:color w:val="000000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Pr="0094112A" w:rsidRDefault="00F211A0" w:rsidP="00F211A0">
      <w:pPr>
        <w:rPr>
          <w:color w:val="000000"/>
        </w:rPr>
      </w:pPr>
      <w:r w:rsidRPr="0094112A">
        <w:rPr>
          <w:color w:val="000000"/>
        </w:rPr>
        <w:br w:type="page"/>
      </w:r>
      <w:r w:rsidRPr="0094112A">
        <w:rPr>
          <w:color w:val="000000"/>
        </w:rPr>
        <w:lastRenderedPageBreak/>
        <w:t>What is the probability I get at least 2 sixes and at most 7 sixes?</w:t>
      </w:r>
    </w:p>
    <w:p w:rsidR="00F211A0" w:rsidRPr="0094112A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i/>
          <w:color w:val="000000"/>
        </w:rPr>
      </w:pPr>
    </w:p>
    <w:p w:rsidR="00F211A0" w:rsidRDefault="00F211A0" w:rsidP="00F211A0">
      <w:pPr>
        <w:rPr>
          <w:b/>
          <w:color w:val="000000"/>
          <w:u w:val="single"/>
        </w:rPr>
      </w:pPr>
    </w:p>
    <w:p w:rsidR="00F211A0" w:rsidRPr="0094112A" w:rsidRDefault="00F211A0" w:rsidP="00F211A0">
      <w:pPr>
        <w:rPr>
          <w:color w:val="000000"/>
        </w:rPr>
      </w:pPr>
    </w:p>
    <w:p w:rsidR="00F211A0" w:rsidRDefault="00F211A0" w:rsidP="00F211A0">
      <w:pPr>
        <w:rPr>
          <w:color w:val="000000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F211A0" w:rsidRDefault="00F211A0" w:rsidP="007F5596">
      <w:pPr>
        <w:rPr>
          <w:color w:val="000000"/>
          <w:u w:val="single"/>
        </w:rPr>
      </w:pPr>
    </w:p>
    <w:p w:rsidR="007F5596" w:rsidRPr="00731C13" w:rsidRDefault="007F5596" w:rsidP="00731C13">
      <w:pPr>
        <w:jc w:val="center"/>
        <w:rPr>
          <w:b/>
          <w:color w:val="000000"/>
        </w:rPr>
      </w:pPr>
      <w:r w:rsidRPr="00731C13">
        <w:rPr>
          <w:b/>
          <w:color w:val="000000"/>
          <w:u w:val="single"/>
        </w:rPr>
        <w:t>The mean and standard deviation of a binomial random variable</w:t>
      </w:r>
      <w:r w:rsidRPr="00731C13">
        <w:rPr>
          <w:b/>
          <w:color w:val="000000"/>
        </w:rPr>
        <w:t>:</w:t>
      </w:r>
    </w:p>
    <w:p w:rsidR="007F5596" w:rsidRPr="0094112A" w:rsidRDefault="007F5596" w:rsidP="007F5596">
      <w:pPr>
        <w:rPr>
          <w:color w:val="000000"/>
        </w:rPr>
      </w:pPr>
    </w:p>
    <w:p w:rsidR="007F5596" w:rsidRDefault="007F5596" w:rsidP="007F5596">
      <w:pPr>
        <w:rPr>
          <w:color w:val="000000"/>
        </w:rPr>
      </w:pPr>
      <w:r w:rsidRPr="0094112A">
        <w:rPr>
          <w:color w:val="000000"/>
        </w:rPr>
        <w:t>If x is a binomially distributed random variable with n tri</w:t>
      </w:r>
      <w:r>
        <w:rPr>
          <w:color w:val="000000"/>
        </w:rPr>
        <w:t xml:space="preserve">als and probability of success </w:t>
      </w:r>
      <w:r w:rsidRPr="00423A76">
        <w:rPr>
          <w:i/>
          <w:color w:val="000000"/>
        </w:rPr>
        <w:t>p</w:t>
      </w:r>
      <w:r w:rsidRPr="0094112A">
        <w:rPr>
          <w:color w:val="000000"/>
        </w:rPr>
        <w:t xml:space="preserve">, then </w:t>
      </w:r>
    </w:p>
    <w:p w:rsidR="007F5596" w:rsidRDefault="007F5596" w:rsidP="007F5596">
      <w:pPr>
        <w:rPr>
          <w:color w:val="000000"/>
        </w:rPr>
      </w:pPr>
    </w:p>
    <w:p w:rsidR="007F5596" w:rsidRPr="00423A76" w:rsidRDefault="007F5596" w:rsidP="007F5596">
      <w:pPr>
        <w:rPr>
          <w:color w:val="000000"/>
          <w:sz w:val="28"/>
          <w:szCs w:val="28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423A76">
        <w:rPr>
          <w:color w:val="000000"/>
          <w:sz w:val="28"/>
          <w:szCs w:val="28"/>
        </w:rPr>
        <w:t>µ</w:t>
      </w:r>
      <w:r w:rsidRPr="00423A76">
        <w:rPr>
          <w:color w:val="000000"/>
          <w:sz w:val="28"/>
          <w:szCs w:val="28"/>
          <w:vertAlign w:val="subscript"/>
        </w:rPr>
        <w:t>x</w:t>
      </w:r>
      <w:r>
        <w:rPr>
          <w:color w:val="000000"/>
          <w:sz w:val="28"/>
          <w:szCs w:val="28"/>
          <w:vertAlign w:val="subscript"/>
        </w:rPr>
        <w:t xml:space="preserve"> =</w:t>
      </w:r>
      <w:r w:rsidRPr="00A95865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A95865">
        <w:rPr>
          <w:i/>
          <w:color w:val="000000"/>
          <w:sz w:val="28"/>
          <w:szCs w:val="28"/>
        </w:rPr>
        <w:t>np</w:t>
      </w:r>
      <w:proofErr w:type="spellEnd"/>
      <w:r>
        <w:rPr>
          <w:color w:val="000000"/>
          <w:sz w:val="28"/>
          <w:szCs w:val="28"/>
          <w:vertAlign w:val="subscript"/>
        </w:rPr>
        <w:t xml:space="preserve">  </w:t>
      </w:r>
      <w:r w:rsidRPr="00A95865">
        <w:rPr>
          <w:color w:val="000000"/>
          <w:sz w:val="28"/>
          <w:szCs w:val="28"/>
        </w:rPr>
        <w:t>and</w:t>
      </w:r>
      <w:proofErr w:type="gramEnd"/>
      <w:r>
        <w:rPr>
          <w:color w:val="000000"/>
          <w:sz w:val="28"/>
          <w:szCs w:val="28"/>
          <w:vertAlign w:val="subscript"/>
        </w:rPr>
        <w:t xml:space="preserve">  </w:t>
      </w:r>
      <w:proofErr w:type="spellStart"/>
      <w:r>
        <w:rPr>
          <w:color w:val="000000"/>
          <w:sz w:val="28"/>
          <w:szCs w:val="28"/>
        </w:rPr>
        <w:t>σ</w:t>
      </w:r>
      <w:r w:rsidRPr="00423A76">
        <w:rPr>
          <w:color w:val="000000"/>
          <w:sz w:val="28"/>
          <w:szCs w:val="28"/>
          <w:vertAlign w:val="subscript"/>
        </w:rPr>
        <w:t>x</w:t>
      </w:r>
      <w:proofErr w:type="spellEnd"/>
      <w:r>
        <w:rPr>
          <w:color w:val="000000"/>
          <w:sz w:val="28"/>
          <w:szCs w:val="28"/>
          <w:vertAlign w:val="subscript"/>
        </w:rPr>
        <w:t xml:space="preserve"> =     </w:t>
      </w:r>
      <w:proofErr w:type="spellStart"/>
      <w:r w:rsidRPr="00A95865">
        <w:rPr>
          <w:i/>
          <w:color w:val="000000"/>
          <w:sz w:val="28"/>
          <w:szCs w:val="28"/>
        </w:rPr>
        <w:t>np</w:t>
      </w:r>
      <w:proofErr w:type="spellEnd"/>
      <w:r>
        <w:rPr>
          <w:i/>
          <w:color w:val="000000"/>
          <w:sz w:val="28"/>
          <w:szCs w:val="28"/>
        </w:rPr>
        <w:t>(</w:t>
      </w:r>
      <w:r w:rsidRPr="00A95865">
        <w:rPr>
          <w:color w:val="000000"/>
          <w:sz w:val="28"/>
          <w:szCs w:val="28"/>
        </w:rPr>
        <w:t>1</w:t>
      </w:r>
      <w:r>
        <w:rPr>
          <w:i/>
          <w:color w:val="000000"/>
          <w:sz w:val="28"/>
          <w:szCs w:val="28"/>
        </w:rPr>
        <w:t>-p)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Suppose that 75% of all customers at a gas station choose 87 octane </w:t>
      </w:r>
      <w:proofErr w:type="gramStart"/>
      <w:r w:rsidRPr="0094112A">
        <w:rPr>
          <w:color w:val="000000"/>
        </w:rPr>
        <w:t>gas</w:t>
      </w:r>
      <w:proofErr w:type="gramEnd"/>
      <w:r w:rsidRPr="0094112A">
        <w:rPr>
          <w:color w:val="000000"/>
        </w:rPr>
        <w:t xml:space="preserve">.  If you observe the next 50 customers, </w:t>
      </w: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1"/>
        </w:numPr>
        <w:rPr>
          <w:color w:val="000000"/>
        </w:rPr>
      </w:pPr>
      <w:r w:rsidRPr="0094112A">
        <w:rPr>
          <w:color w:val="000000"/>
        </w:rPr>
        <w:t xml:space="preserve">How many customers do you expect to choose 87 octane </w:t>
      </w:r>
      <w:proofErr w:type="gramStart"/>
      <w:r w:rsidRPr="0094112A">
        <w:rPr>
          <w:color w:val="000000"/>
        </w:rPr>
        <w:t>gas</w:t>
      </w:r>
      <w:proofErr w:type="gramEnd"/>
      <w:r w:rsidRPr="0094112A">
        <w:rPr>
          <w:color w:val="000000"/>
        </w:rPr>
        <w:t xml:space="preserve">?  </w:t>
      </w:r>
    </w:p>
    <w:p w:rsidR="007F5596" w:rsidRPr="0094112A" w:rsidRDefault="007F5596" w:rsidP="007F5596">
      <w:pPr>
        <w:rPr>
          <w:color w:val="000000"/>
        </w:rPr>
      </w:pPr>
    </w:p>
    <w:p w:rsidR="007F5596" w:rsidRDefault="007F5596" w:rsidP="007F5596">
      <w:pPr>
        <w:rPr>
          <w:i/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Default="007F5596" w:rsidP="007F5596">
      <w:pPr>
        <w:rPr>
          <w:color w:val="000000"/>
        </w:rPr>
      </w:pPr>
    </w:p>
    <w:p w:rsidR="007F5596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1"/>
        </w:numPr>
        <w:rPr>
          <w:color w:val="000000"/>
        </w:rPr>
      </w:pPr>
      <w:r w:rsidRPr="0094112A">
        <w:rPr>
          <w:color w:val="000000"/>
        </w:rPr>
        <w:t xml:space="preserve">What is the standard deviation of the number of customers that choose 87 octane </w:t>
      </w:r>
      <w:proofErr w:type="gramStart"/>
      <w:r w:rsidRPr="0094112A">
        <w:rPr>
          <w:color w:val="000000"/>
        </w:rPr>
        <w:t>gas</w:t>
      </w:r>
      <w:proofErr w:type="gramEnd"/>
      <w:r w:rsidRPr="0094112A">
        <w:rPr>
          <w:color w:val="000000"/>
        </w:rPr>
        <w:t xml:space="preserve">?  </w:t>
      </w:r>
    </w:p>
    <w:p w:rsidR="007F5596" w:rsidRPr="0094112A" w:rsidRDefault="007F5596" w:rsidP="007F5596">
      <w:pPr>
        <w:rPr>
          <w:color w:val="000000"/>
        </w:rPr>
      </w:pPr>
    </w:p>
    <w:p w:rsidR="007F5596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</w:p>
    <w:p w:rsidR="007F5596" w:rsidRPr="0094112A" w:rsidRDefault="007F5596" w:rsidP="007F5596">
      <w:pPr>
        <w:numPr>
          <w:ilvl w:val="0"/>
          <w:numId w:val="1"/>
        </w:numPr>
        <w:rPr>
          <w:color w:val="000000"/>
        </w:rPr>
      </w:pPr>
      <w:r w:rsidRPr="0094112A">
        <w:rPr>
          <w:color w:val="000000"/>
        </w:rPr>
        <w:t xml:space="preserve">What is the probability that the number of customers who choose 87 octane </w:t>
      </w:r>
      <w:proofErr w:type="gramStart"/>
      <w:r w:rsidRPr="0094112A">
        <w:rPr>
          <w:color w:val="000000"/>
        </w:rPr>
        <w:t>gas</w:t>
      </w:r>
      <w:proofErr w:type="gramEnd"/>
      <w:r w:rsidRPr="0094112A">
        <w:rPr>
          <w:color w:val="000000"/>
        </w:rPr>
        <w:t xml:space="preserve"> is within </w:t>
      </w:r>
      <w:r>
        <w:rPr>
          <w:color w:val="000000"/>
        </w:rPr>
        <w:t>1</w:t>
      </w:r>
      <w:r w:rsidRPr="0094112A">
        <w:rPr>
          <w:color w:val="000000"/>
        </w:rPr>
        <w:t xml:space="preserve"> standard </w:t>
      </w:r>
      <w:r>
        <w:rPr>
          <w:color w:val="000000"/>
        </w:rPr>
        <w:t xml:space="preserve">deviation </w:t>
      </w:r>
      <w:r w:rsidRPr="0094112A">
        <w:rPr>
          <w:color w:val="000000"/>
        </w:rPr>
        <w:t>of the mean?</w:t>
      </w: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7F5596" w:rsidRPr="0094112A" w:rsidRDefault="007F5596" w:rsidP="007F5596">
      <w:pPr>
        <w:rPr>
          <w:b/>
          <w:color w:val="000000"/>
        </w:rPr>
      </w:pPr>
    </w:p>
    <w:p w:rsidR="00731C13" w:rsidRDefault="00731C13" w:rsidP="00F211A0">
      <w:pPr>
        <w:rPr>
          <w:b/>
          <w:color w:val="000000"/>
          <w:u w:val="single"/>
        </w:rPr>
      </w:pPr>
    </w:p>
    <w:p w:rsidR="000800EF" w:rsidRDefault="000800EF" w:rsidP="00731C13">
      <w:pPr>
        <w:jc w:val="center"/>
        <w:rPr>
          <w:b/>
          <w:color w:val="000000"/>
        </w:rPr>
      </w:pPr>
    </w:p>
    <w:p w:rsidR="000800EF" w:rsidRDefault="000800EF" w:rsidP="00731C13">
      <w:pPr>
        <w:jc w:val="center"/>
        <w:rPr>
          <w:b/>
          <w:color w:val="000000"/>
        </w:rPr>
      </w:pPr>
    </w:p>
    <w:p w:rsidR="000800EF" w:rsidRDefault="000800EF" w:rsidP="00731C13">
      <w:pPr>
        <w:jc w:val="center"/>
        <w:rPr>
          <w:b/>
          <w:color w:val="000000"/>
        </w:rPr>
      </w:pPr>
    </w:p>
    <w:p w:rsidR="00731C13" w:rsidRPr="0094112A" w:rsidRDefault="00731C13" w:rsidP="00731C13">
      <w:pPr>
        <w:jc w:val="center"/>
        <w:rPr>
          <w:b/>
          <w:color w:val="000000"/>
        </w:rPr>
      </w:pPr>
      <w:r w:rsidRPr="0094112A">
        <w:rPr>
          <w:b/>
          <w:color w:val="000000"/>
        </w:rPr>
        <w:lastRenderedPageBreak/>
        <w:t>The normal approximation to the binomial distribution</w:t>
      </w:r>
    </w:p>
    <w:p w:rsidR="00731C13" w:rsidRPr="0094112A" w:rsidRDefault="00731C13" w:rsidP="00731C13">
      <w:pPr>
        <w:rPr>
          <w:b/>
          <w:color w:val="000000"/>
        </w:rPr>
      </w:pPr>
    </w:p>
    <w:p w:rsidR="00731C13" w:rsidRPr="0094112A" w:rsidRDefault="00731C13" w:rsidP="00731C13">
      <w:r w:rsidRPr="0094112A">
        <w:t xml:space="preserve">Suppose we were to roll a die one million times.  What is the probability that we would get more than 167000 sixes?  </w:t>
      </w:r>
    </w:p>
    <w:p w:rsidR="00731C13" w:rsidRDefault="00731C13" w:rsidP="00731C13">
      <w:pPr>
        <w:rPr>
          <w:i/>
        </w:rPr>
      </w:pPr>
    </w:p>
    <w:p w:rsidR="00731C13" w:rsidRDefault="00731C13" w:rsidP="00731C13">
      <w:pPr>
        <w:rPr>
          <w:i/>
        </w:rPr>
      </w:pPr>
    </w:p>
    <w:p w:rsidR="00731C13" w:rsidRDefault="00731C13" w:rsidP="00731C13">
      <w:pPr>
        <w:rPr>
          <w:i/>
        </w:rPr>
      </w:pPr>
    </w:p>
    <w:p w:rsidR="00731C13" w:rsidRDefault="00731C13" w:rsidP="00731C13">
      <w:pPr>
        <w:rPr>
          <w:i/>
        </w:rPr>
      </w:pPr>
    </w:p>
    <w:p w:rsidR="00731C13" w:rsidRDefault="00731C13" w:rsidP="00731C13">
      <w:pPr>
        <w:rPr>
          <w:i/>
        </w:rPr>
      </w:pPr>
    </w:p>
    <w:p w:rsidR="00731C13" w:rsidRDefault="00731C13" w:rsidP="00731C13"/>
    <w:p w:rsidR="00731C13" w:rsidRPr="0094112A" w:rsidRDefault="00731C13" w:rsidP="00731C13"/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 xml:space="preserve">In many cases, it is useful to approximate a discrete distribution with a continuous distribution.  In particular, we often use the normal distribution to approximate the binomial distribution.  Historically, this is because we didn’t have calculators with </w:t>
      </w:r>
      <w:proofErr w:type="spellStart"/>
      <w:r w:rsidRPr="0094112A">
        <w:rPr>
          <w:color w:val="000000"/>
        </w:rPr>
        <w:t>binomcdf</w:t>
      </w:r>
      <w:proofErr w:type="spellEnd"/>
      <w:r w:rsidRPr="0094112A">
        <w:rPr>
          <w:color w:val="000000"/>
        </w:rPr>
        <w:t xml:space="preserve">.  Even now, there are some problems even too formidable for our TI’s!  Fortunately, the normal distribution approximates the binomial quite well in certain circumstances.  </w:t>
      </w: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 xml:space="preserve">It seems like this approximation works best when </w:t>
      </w:r>
      <w:r w:rsidRPr="00731C13">
        <w:rPr>
          <w:i/>
          <w:color w:val="000000"/>
        </w:rPr>
        <w:t>p</w:t>
      </w:r>
      <w:r>
        <w:rPr>
          <w:color w:val="000000"/>
        </w:rPr>
        <w:t xml:space="preserve"> is</w:t>
      </w:r>
      <w:r>
        <w:rPr>
          <w:i/>
          <w:color w:val="000000"/>
          <w:u w:val="single"/>
        </w:rPr>
        <w:t>_________________________________</w:t>
      </w:r>
      <w:r w:rsidRPr="0094112A">
        <w:rPr>
          <w:i/>
          <w:color w:val="000000"/>
          <w:u w:val="single"/>
        </w:rPr>
        <w:t>.</w:t>
      </w: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 xml:space="preserve">Rule: If x ~ </w:t>
      </w:r>
      <w:proofErr w:type="gramStart"/>
      <w:r w:rsidRPr="0094112A">
        <w:rPr>
          <w:color w:val="000000"/>
        </w:rPr>
        <w:t>B(</w:t>
      </w:r>
      <w:proofErr w:type="gramEnd"/>
      <w:r w:rsidRPr="0094112A">
        <w:rPr>
          <w:color w:val="000000"/>
        </w:rPr>
        <w:t xml:space="preserve">n, </w:t>
      </w:r>
      <w:r w:rsidRPr="00731C13">
        <w:rPr>
          <w:i/>
          <w:color w:val="000000"/>
        </w:rPr>
        <w:t>p</w:t>
      </w:r>
      <w:r w:rsidRPr="0094112A">
        <w:rPr>
          <w:color w:val="000000"/>
        </w:rPr>
        <w:t>) and n</w:t>
      </w:r>
      <w:r w:rsidR="00EC32C2" w:rsidRPr="00EC32C2">
        <w:rPr>
          <w:i/>
          <w:color w:val="000000"/>
        </w:rPr>
        <w:t xml:space="preserve"> </w:t>
      </w:r>
      <w:r w:rsidR="00EC32C2" w:rsidRPr="002701EB">
        <w:rPr>
          <w:i/>
          <w:color w:val="000000"/>
        </w:rPr>
        <w:t>p</w:t>
      </w:r>
      <w:r w:rsidR="00EC32C2" w:rsidRPr="0094112A">
        <w:rPr>
          <w:color w:val="000000"/>
        </w:rPr>
        <w:t xml:space="preserve"> </w:t>
      </w:r>
      <w:r w:rsidRPr="0094112A">
        <w:rPr>
          <w:color w:val="000000"/>
        </w:rPr>
        <w:t>&gt;10 and n(1-</w:t>
      </w:r>
      <w:r w:rsidRPr="00731C13">
        <w:rPr>
          <w:i/>
          <w:color w:val="000000"/>
        </w:rPr>
        <w:t xml:space="preserve"> p</w:t>
      </w:r>
      <w:r w:rsidRPr="0094112A">
        <w:rPr>
          <w:color w:val="000000"/>
        </w:rPr>
        <w:t>)&gt;10, then x is approximately N</w:t>
      </w:r>
      <w:r>
        <w:rPr>
          <w:color w:val="000000"/>
        </w:rPr>
        <w:t>______________</w:t>
      </w: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>Note:  n</w:t>
      </w:r>
      <w:r w:rsidRPr="00731C13">
        <w:rPr>
          <w:i/>
          <w:color w:val="000000"/>
        </w:rPr>
        <w:t xml:space="preserve"> p</w:t>
      </w:r>
      <w:r w:rsidRPr="0094112A">
        <w:rPr>
          <w:color w:val="000000"/>
        </w:rPr>
        <w:t xml:space="preserve"> = expected number of successes and </w:t>
      </w:r>
      <w:proofErr w:type="gramStart"/>
      <w:r w:rsidRPr="0094112A">
        <w:rPr>
          <w:color w:val="000000"/>
        </w:rPr>
        <w:t>n(</w:t>
      </w:r>
      <w:proofErr w:type="gramEnd"/>
      <w:r w:rsidRPr="0094112A">
        <w:rPr>
          <w:color w:val="000000"/>
        </w:rPr>
        <w:t>1-</w:t>
      </w:r>
      <w:r w:rsidRPr="00731C13">
        <w:rPr>
          <w:i/>
          <w:color w:val="000000"/>
        </w:rPr>
        <w:t xml:space="preserve"> p</w:t>
      </w:r>
      <w:r w:rsidRPr="0094112A">
        <w:rPr>
          <w:color w:val="000000"/>
        </w:rPr>
        <w:t>) = expected number of failures</w:t>
      </w: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ab/>
      </w:r>
      <w:r w:rsidRPr="0094112A">
        <w:rPr>
          <w:color w:val="000000"/>
          <w:position w:val="-4"/>
        </w:rPr>
        <w:object w:dxaOrig="180" w:dyaOrig="279">
          <v:shape id="_x0000_i1033" type="#_x0000_t75" style="width:9pt;height:14.25pt" o:ole="">
            <v:imagedata r:id="rId20" o:title=""/>
          </v:shape>
          <o:OLEObject Type="Embed" ProgID="Equation.DSMT4" ShapeID="_x0000_i1033" DrawAspect="Content" ObjectID="_1352709303" r:id="rId21"/>
        </w:object>
      </w:r>
    </w:p>
    <w:p w:rsidR="00731C13" w:rsidRPr="0094112A" w:rsidRDefault="00EC32C2" w:rsidP="00731C13">
      <w:pPr>
        <w:rPr>
          <w:color w:val="000000"/>
        </w:rPr>
      </w:pPr>
      <w:r>
        <w:rPr>
          <w:color w:val="000000"/>
        </w:rPr>
        <w:t xml:space="preserve">Please note:  We can only use this approximation </w:t>
      </w:r>
      <w:proofErr w:type="gramStart"/>
      <w:r>
        <w:rPr>
          <w:color w:val="000000"/>
        </w:rPr>
        <w:t xml:space="preserve">if </w:t>
      </w:r>
      <w:r w:rsidR="00731C13" w:rsidRPr="0094112A">
        <w:rPr>
          <w:color w:val="000000"/>
        </w:rPr>
        <w:t xml:space="preserve"> </w:t>
      </w:r>
      <w:proofErr w:type="spellStart"/>
      <w:r w:rsidR="00731C13" w:rsidRPr="00EC32C2">
        <w:rPr>
          <w:b/>
          <w:color w:val="000000"/>
        </w:rPr>
        <w:t>n</w:t>
      </w:r>
      <w:r w:rsidR="00731C13" w:rsidRPr="00EC32C2">
        <w:rPr>
          <w:b/>
          <w:i/>
          <w:color w:val="000000"/>
        </w:rPr>
        <w:t>p</w:t>
      </w:r>
      <w:proofErr w:type="spellEnd"/>
      <w:proofErr w:type="gramEnd"/>
      <w:r w:rsidR="00731C13" w:rsidRPr="00EC32C2">
        <w:rPr>
          <w:b/>
          <w:color w:val="000000"/>
        </w:rPr>
        <w:t xml:space="preserve"> &gt;10.</w:t>
      </w:r>
      <w:r w:rsidR="00731C13" w:rsidRPr="0094112A">
        <w:rPr>
          <w:color w:val="000000"/>
        </w:rPr>
        <w:t xml:space="preserve">  </w:t>
      </w: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EC32C2" w:rsidP="00731C13">
      <w:pPr>
        <w:rPr>
          <w:color w:val="000000"/>
        </w:rPr>
      </w:pPr>
      <w:r>
        <w:rPr>
          <w:color w:val="000000"/>
        </w:rPr>
        <w:t>(</w:t>
      </w:r>
      <w:r w:rsidR="00731C13" w:rsidRPr="0094112A">
        <w:rPr>
          <w:color w:val="000000"/>
        </w:rPr>
        <w:t>Even though our calculator can handle any reasonable sample size, we need to use the normal approximation to the binomial when we do the inference procedure</w:t>
      </w:r>
      <w:r w:rsidR="00731C13">
        <w:rPr>
          <w:color w:val="000000"/>
        </w:rPr>
        <w:t>s for proportions in later chapters.</w:t>
      </w:r>
      <w:r>
        <w:rPr>
          <w:color w:val="000000"/>
        </w:rPr>
        <w:t>)</w:t>
      </w: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>Suppose that 51% of US residents are women.  In a random sample of size 1000, what is the probability that fewer than 500 women are selected?</w:t>
      </w: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EC32C2" w:rsidRDefault="00EC32C2" w:rsidP="00731C13">
      <w:pPr>
        <w:rPr>
          <w:i/>
          <w:color w:val="000000"/>
        </w:rPr>
      </w:pPr>
    </w:p>
    <w:p w:rsidR="00EC32C2" w:rsidRDefault="00EC32C2" w:rsidP="00731C13">
      <w:pPr>
        <w:rPr>
          <w:i/>
          <w:color w:val="000000"/>
        </w:rPr>
      </w:pPr>
    </w:p>
    <w:p w:rsidR="00EC32C2" w:rsidRDefault="00EC32C2" w:rsidP="00731C13">
      <w:pPr>
        <w:rPr>
          <w:i/>
          <w:color w:val="000000"/>
        </w:rPr>
      </w:pPr>
    </w:p>
    <w:p w:rsidR="00EC32C2" w:rsidRDefault="00EC32C2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Pr="0094112A" w:rsidRDefault="00731C13" w:rsidP="00731C13">
      <w:pPr>
        <w:rPr>
          <w:color w:val="000000"/>
        </w:rPr>
      </w:pPr>
      <w:r w:rsidRPr="0094112A">
        <w:rPr>
          <w:color w:val="000000"/>
        </w:rPr>
        <w:t>In a sample of size 10, what is the probability that fewer than 5 women are selected?</w:t>
      </w: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i/>
          <w:color w:val="000000"/>
        </w:rPr>
      </w:pPr>
    </w:p>
    <w:p w:rsidR="00731C13" w:rsidRDefault="00731C13" w:rsidP="00731C13">
      <w:pPr>
        <w:rPr>
          <w:color w:val="000000"/>
        </w:rPr>
      </w:pPr>
    </w:p>
    <w:p w:rsidR="00731C13" w:rsidRPr="0094112A" w:rsidRDefault="00731C13" w:rsidP="00731C13">
      <w:pPr>
        <w:rPr>
          <w:color w:val="000000"/>
        </w:rPr>
      </w:pPr>
    </w:p>
    <w:p w:rsidR="000800EF" w:rsidRPr="000800EF" w:rsidRDefault="00174406" w:rsidP="000800EF">
      <w:pPr>
        <w:jc w:val="center"/>
        <w:rPr>
          <w:b/>
          <w:color w:val="000000"/>
        </w:rPr>
      </w:pPr>
      <w:r>
        <w:rPr>
          <w:b/>
          <w:color w:val="000000"/>
        </w:rPr>
        <w:lastRenderedPageBreak/>
        <w:t>The Geometric Distribution</w:t>
      </w:r>
    </w:p>
    <w:p w:rsidR="00174406" w:rsidRPr="0094112A" w:rsidRDefault="00174406" w:rsidP="00174406">
      <w:pPr>
        <w:jc w:val="center"/>
        <w:rPr>
          <w:color w:val="000000"/>
        </w:rPr>
      </w:pPr>
    </w:p>
    <w:p w:rsidR="000800EF" w:rsidRPr="0094112A" w:rsidRDefault="000800EF" w:rsidP="000800EF">
      <w:pPr>
        <w:rPr>
          <w:color w:val="000000"/>
        </w:rPr>
      </w:pPr>
      <w:r w:rsidRPr="0094112A">
        <w:rPr>
          <w:color w:val="000000"/>
        </w:rPr>
        <w:t xml:space="preserve">In a binomial distribution, we are interested in the number of successes in a fixed number of trials.  However, sometimes we are not interested in the number of successes, but rather, how long it will take to achieve one success.  </w:t>
      </w:r>
    </w:p>
    <w:p w:rsidR="007F5596" w:rsidRDefault="000800EF" w:rsidP="000800EF">
      <w:pPr>
        <w:rPr>
          <w:color w:val="000000"/>
        </w:rPr>
      </w:pPr>
      <w:r w:rsidRPr="0094112A">
        <w:rPr>
          <w:color w:val="000000"/>
        </w:rPr>
        <w:tab/>
      </w:r>
      <w:proofErr w:type="gramStart"/>
      <w:r w:rsidRPr="0094112A">
        <w:rPr>
          <w:color w:val="000000"/>
        </w:rPr>
        <w:t>ex</w:t>
      </w:r>
      <w:proofErr w:type="gramEnd"/>
      <w:r w:rsidRPr="0094112A">
        <w:rPr>
          <w:color w:val="000000"/>
        </w:rPr>
        <w:t>:  x = number of children in a family that stops having children when they get their first boy</w:t>
      </w:r>
    </w:p>
    <w:p w:rsidR="000800EF" w:rsidRDefault="000800EF" w:rsidP="000800EF">
      <w:pPr>
        <w:rPr>
          <w:color w:val="000000"/>
        </w:rPr>
      </w:pPr>
    </w:p>
    <w:p w:rsidR="000800EF" w:rsidRPr="0094112A" w:rsidRDefault="000800EF" w:rsidP="000800EF">
      <w:pPr>
        <w:rPr>
          <w:color w:val="000000"/>
        </w:rPr>
      </w:pPr>
    </w:p>
    <w:p w:rsidR="00D20197" w:rsidRDefault="00D20197" w:rsidP="007F5596">
      <w:pPr>
        <w:rPr>
          <w:color w:val="000000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 xml:space="preserve">Variables of this sort are called </w:t>
      </w:r>
      <w:r>
        <w:rPr>
          <w:color w:val="000000"/>
          <w:u w:val="single"/>
        </w:rPr>
        <w:t>________________________________________</w:t>
      </w:r>
      <w:r w:rsidRPr="0094112A">
        <w:rPr>
          <w:color w:val="000000"/>
        </w:rPr>
        <w:t xml:space="preserve">.  </w:t>
      </w:r>
    </w:p>
    <w:p w:rsidR="007F5596" w:rsidRPr="0094112A" w:rsidRDefault="007F5596" w:rsidP="007F5596">
      <w:pPr>
        <w:rPr>
          <w:color w:val="000000"/>
        </w:rPr>
      </w:pPr>
    </w:p>
    <w:p w:rsidR="00D20197" w:rsidRDefault="00D20197" w:rsidP="007F5596">
      <w:pPr>
        <w:rPr>
          <w:color w:val="000000"/>
          <w:u w:val="single"/>
        </w:rPr>
      </w:pPr>
    </w:p>
    <w:p w:rsidR="00D20197" w:rsidRDefault="00D20197" w:rsidP="007F5596">
      <w:pPr>
        <w:rPr>
          <w:color w:val="000000"/>
          <w:u w:val="single"/>
        </w:rPr>
      </w:pP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  <w:u w:val="single"/>
        </w:rPr>
        <w:t>Properties of a geometric experiment</w:t>
      </w:r>
      <w:r w:rsidRPr="0094112A">
        <w:rPr>
          <w:color w:val="000000"/>
        </w:rPr>
        <w:t>: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1.  Trials are performed until a success is achieved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2.  There are only 2 outcomes for each trial, success (S) or failure (F)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>3.  Outcomes of different trials are independent.</w:t>
      </w:r>
    </w:p>
    <w:p w:rsidR="007F5596" w:rsidRPr="0094112A" w:rsidRDefault="007F5596" w:rsidP="007F5596">
      <w:pPr>
        <w:rPr>
          <w:color w:val="000000"/>
        </w:rPr>
      </w:pPr>
      <w:r w:rsidRPr="0094112A">
        <w:rPr>
          <w:color w:val="000000"/>
        </w:rPr>
        <w:tab/>
        <w:t xml:space="preserve">4.  The probability of success, </w:t>
      </w:r>
      <w:r w:rsidR="000800EF" w:rsidRPr="000800EF">
        <w:rPr>
          <w:i/>
          <w:color w:val="000000"/>
        </w:rPr>
        <w:t>p</w:t>
      </w:r>
      <w:r w:rsidRPr="0094112A">
        <w:rPr>
          <w:color w:val="000000"/>
        </w:rPr>
        <w:t>, is the same for all trials.</w:t>
      </w:r>
    </w:p>
    <w:p w:rsidR="007F5596" w:rsidRPr="0094112A" w:rsidRDefault="007F5596" w:rsidP="007F5596">
      <w:pPr>
        <w:rPr>
          <w:color w:val="000000"/>
        </w:rPr>
      </w:pPr>
    </w:p>
    <w:p w:rsidR="000800EF" w:rsidRPr="001A2FE1" w:rsidRDefault="000800EF" w:rsidP="000800EF">
      <w:r w:rsidRPr="001A2FE1">
        <w:t xml:space="preserve">The </w:t>
      </w:r>
      <w:r>
        <w:rPr>
          <w:u w:val="single"/>
        </w:rPr>
        <w:t>_________________________</w:t>
      </w:r>
      <w:r w:rsidRPr="001A2FE1">
        <w:t xml:space="preserve"> tells us the probability that it takes a specific number of Bernoulli trials to achieve a success.  The geometric random variable is always:</w:t>
      </w:r>
    </w:p>
    <w:p w:rsidR="000800EF" w:rsidRPr="001A2FE1" w:rsidRDefault="000800EF" w:rsidP="000800EF"/>
    <w:p w:rsidR="000800EF" w:rsidRPr="001A2FE1" w:rsidRDefault="000800EF" w:rsidP="000800EF">
      <w:r w:rsidRPr="001A2FE1">
        <w:tab/>
      </w:r>
      <w:r w:rsidRPr="001A2FE1">
        <w:tab/>
        <w:t xml:space="preserve">x = the number of trials required to get one success </w:t>
      </w:r>
    </w:p>
    <w:p w:rsidR="000800EF" w:rsidRPr="001A2FE1" w:rsidRDefault="000800EF" w:rsidP="000800EF"/>
    <w:p w:rsidR="000800EF" w:rsidRPr="001A2FE1" w:rsidRDefault="000800EF" w:rsidP="000800EF">
      <w:r w:rsidRPr="001A2FE1">
        <w:t xml:space="preserve">The model is completely determined by one parameter (p) and is denoted: </w:t>
      </w:r>
      <w:proofErr w:type="gramStart"/>
      <w:r w:rsidRPr="001A2FE1">
        <w:t>G(</w:t>
      </w:r>
      <w:proofErr w:type="gramEnd"/>
      <w:r w:rsidRPr="001A2FE1">
        <w:t xml:space="preserve">p).  </w:t>
      </w:r>
    </w:p>
    <w:p w:rsidR="000800EF" w:rsidRPr="001A2FE1" w:rsidRDefault="000800EF" w:rsidP="000800EF"/>
    <w:p w:rsidR="000800EF" w:rsidRPr="001A2FE1" w:rsidRDefault="000800EF" w:rsidP="000800EF">
      <w:r w:rsidRPr="001A2FE1">
        <w:t>For example, suppose I am rolling a die until I get a “5”.   Is this Geometric?</w:t>
      </w:r>
    </w:p>
    <w:p w:rsidR="000800EF" w:rsidRPr="001A2FE1" w:rsidRDefault="000800EF" w:rsidP="000800EF"/>
    <w:p w:rsidR="000800EF" w:rsidRDefault="000800EF" w:rsidP="000800EF">
      <w:pPr>
        <w:rPr>
          <w:i/>
        </w:rPr>
      </w:pPr>
    </w:p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>
      <w:r w:rsidRPr="001A2FE1">
        <w:t>What is the probability that I get a “5” on my first roll?</w:t>
      </w:r>
    </w:p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>
      <w:r w:rsidRPr="001A2FE1">
        <w:t>What is the probability that I get my first “5” on the 2</w:t>
      </w:r>
      <w:r w:rsidRPr="001A2FE1">
        <w:rPr>
          <w:vertAlign w:val="superscript"/>
        </w:rPr>
        <w:t>nd</w:t>
      </w:r>
      <w:r w:rsidRPr="001A2FE1">
        <w:t xml:space="preserve"> </w:t>
      </w:r>
      <w:proofErr w:type="gramStart"/>
      <w:r w:rsidRPr="001A2FE1">
        <w:t>roll</w:t>
      </w:r>
      <w:proofErr w:type="gramEnd"/>
    </w:p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>
      <w:r w:rsidRPr="001A2FE1">
        <w:t>What is the probability that I get my first “5” on the 3</w:t>
      </w:r>
      <w:r w:rsidRPr="001A2FE1">
        <w:rPr>
          <w:vertAlign w:val="superscript"/>
        </w:rPr>
        <w:t>rd</w:t>
      </w:r>
      <w:r w:rsidRPr="001A2FE1">
        <w:t xml:space="preserve"> </w:t>
      </w:r>
      <w:proofErr w:type="gramStart"/>
      <w:r w:rsidRPr="001A2FE1">
        <w:t>roll</w:t>
      </w:r>
      <w:proofErr w:type="gramEnd"/>
    </w:p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/>
    <w:p w:rsidR="000800EF" w:rsidRPr="001A2FE1" w:rsidRDefault="000800EF" w:rsidP="000800EF">
      <w:r w:rsidRPr="001A2FE1">
        <w:t xml:space="preserve">What is the probability that I get my first “5” on the </w:t>
      </w:r>
      <w:proofErr w:type="spellStart"/>
      <w:r w:rsidRPr="001A2FE1">
        <w:t>k</w:t>
      </w:r>
      <w:r w:rsidRPr="001A2FE1">
        <w:rPr>
          <w:vertAlign w:val="superscript"/>
        </w:rPr>
        <w:t>th</w:t>
      </w:r>
      <w:proofErr w:type="spellEnd"/>
      <w:r w:rsidRPr="001A2FE1">
        <w:t xml:space="preserve"> roll?  </w:t>
      </w:r>
    </w:p>
    <w:p w:rsidR="000800EF" w:rsidRPr="001A2FE1" w:rsidRDefault="000800EF" w:rsidP="000800EF">
      <w:r w:rsidRPr="001A2FE1">
        <w:br w:type="page"/>
      </w:r>
      <w:r w:rsidRPr="001A2FE1">
        <w:lastRenderedPageBreak/>
        <w:t xml:space="preserve">For geometric models in general, </w:t>
      </w:r>
    </w:p>
    <w:p w:rsidR="00D20197" w:rsidRPr="00D20197" w:rsidRDefault="000800EF" w:rsidP="000800EF">
      <w:pPr>
        <w:numPr>
          <w:ilvl w:val="0"/>
          <w:numId w:val="5"/>
        </w:numPr>
        <w:rPr>
          <w:i/>
        </w:rPr>
      </w:pPr>
      <w:r w:rsidRPr="001A2FE1">
        <w:t xml:space="preserve">P(X = x) = </w:t>
      </w:r>
      <w:r w:rsidR="00D20197">
        <w:t>(</w:t>
      </w:r>
      <w:r w:rsidR="00D20197" w:rsidRPr="001A2FE1">
        <w:t xml:space="preserve">1 – </w:t>
      </w:r>
      <w:r w:rsidR="00D20197" w:rsidRPr="00D20197">
        <w:rPr>
          <w:i/>
        </w:rPr>
        <w:t>p</w:t>
      </w:r>
      <w:r w:rsidR="00D20197">
        <w:t>)</w:t>
      </w:r>
      <w:r w:rsidR="00D20197" w:rsidRPr="00D20197">
        <w:rPr>
          <w:vertAlign w:val="superscript"/>
        </w:rPr>
        <w:t>n-1</w:t>
      </w:r>
      <w:r w:rsidR="00D20197">
        <w:t xml:space="preserve"> </w:t>
      </w:r>
      <w:r w:rsidR="00D20197" w:rsidRPr="00D20197">
        <w:rPr>
          <w:i/>
        </w:rPr>
        <w:t>p</w:t>
      </w:r>
    </w:p>
    <w:p w:rsidR="00D20197" w:rsidRDefault="00D20197" w:rsidP="00F4436B"/>
    <w:p w:rsidR="00F4436B" w:rsidRDefault="00F4436B" w:rsidP="00F4436B"/>
    <w:p w:rsidR="00F4436B" w:rsidRDefault="00F4436B" w:rsidP="00F4436B">
      <w:r>
        <w:t>Suppose that 10% of the boxes of a certain cereal have a coupon for a free gallon of milk.  If I were to buy only that brand of cereal,</w:t>
      </w:r>
    </w:p>
    <w:p w:rsidR="00F4436B" w:rsidRDefault="00F4436B" w:rsidP="00F4436B">
      <w:pPr>
        <w:pStyle w:val="ListParagraph"/>
        <w:numPr>
          <w:ilvl w:val="0"/>
          <w:numId w:val="6"/>
        </w:numPr>
      </w:pPr>
      <w:r>
        <w:t xml:space="preserve"> What is the probability that I won’t get a coupon until the 20</w:t>
      </w:r>
      <w:r w:rsidRPr="00F4436B">
        <w:rPr>
          <w:vertAlign w:val="superscript"/>
        </w:rPr>
        <w:t>th</w:t>
      </w:r>
      <w:r>
        <w:t xml:space="preserve"> box?</w:t>
      </w:r>
    </w:p>
    <w:p w:rsidR="00F4436B" w:rsidRDefault="00F4436B" w:rsidP="00F4436B"/>
    <w:p w:rsidR="00F4436B" w:rsidRDefault="00F4436B" w:rsidP="00F4436B"/>
    <w:p w:rsidR="00F4436B" w:rsidRDefault="00F4436B" w:rsidP="00F4436B"/>
    <w:p w:rsidR="00F4436B" w:rsidRDefault="00F4436B" w:rsidP="00F4436B"/>
    <w:p w:rsidR="00F4436B" w:rsidRDefault="00F4436B" w:rsidP="00F4436B"/>
    <w:p w:rsidR="00F4436B" w:rsidRDefault="00F4436B" w:rsidP="00F4436B"/>
    <w:p w:rsidR="00F4436B" w:rsidRDefault="00F4436B" w:rsidP="00F4436B">
      <w:pPr>
        <w:pStyle w:val="ListParagraph"/>
        <w:numPr>
          <w:ilvl w:val="0"/>
          <w:numId w:val="6"/>
        </w:numPr>
      </w:pPr>
      <w:r>
        <w:t>What is the probability that it will take at least 5 boxes to get the first coupon?</w:t>
      </w:r>
    </w:p>
    <w:p w:rsidR="00F4436B" w:rsidRDefault="00F4436B" w:rsidP="00F4436B"/>
    <w:p w:rsidR="00F4436B" w:rsidRDefault="00F4436B" w:rsidP="00F4436B"/>
    <w:p w:rsidR="00F4436B" w:rsidRDefault="00F4436B" w:rsidP="00F4436B"/>
    <w:p w:rsidR="00F4436B" w:rsidRPr="00BD49EA" w:rsidRDefault="00BD49EA" w:rsidP="00BD49EA">
      <w:pPr>
        <w:jc w:val="center"/>
        <w:rPr>
          <w:b/>
          <w:u w:val="single"/>
        </w:rPr>
      </w:pPr>
      <w:r w:rsidRPr="00BD49EA">
        <w:rPr>
          <w:b/>
          <w:u w:val="single"/>
        </w:rPr>
        <w:t>Mean of a Geometric Distribution</w:t>
      </w:r>
    </w:p>
    <w:p w:rsidR="00BD49EA" w:rsidRDefault="00BD49EA" w:rsidP="00BD49EA"/>
    <w:p w:rsidR="00BD49EA" w:rsidRDefault="00BD49EA" w:rsidP="00BD49EA">
      <w:r>
        <w:t>If the probability of getting a coupon is .1, then you would expect to get one coupon for every 10 boxes.  Thus, you should expect that it takes 10 boxes to get 1 coupon.</w:t>
      </w:r>
    </w:p>
    <w:p w:rsidR="00BD49EA" w:rsidRDefault="00BD49EA" w:rsidP="00BD49EA"/>
    <w:p w:rsidR="00BD49EA" w:rsidRDefault="00BD49EA" w:rsidP="00BD49EA">
      <w:r>
        <w:t xml:space="preserve">If x ~ </w:t>
      </w:r>
      <w:proofErr w:type="gramStart"/>
      <w:r>
        <w:t>G(</w:t>
      </w:r>
      <w:proofErr w:type="gramEnd"/>
      <w:r w:rsidRPr="00BD49EA">
        <w:rPr>
          <w:i/>
        </w:rPr>
        <w:t>p</w:t>
      </w:r>
      <w:r>
        <w:t>), then:</w:t>
      </w:r>
    </w:p>
    <w:p w:rsidR="000800EF" w:rsidRPr="001A2FE1" w:rsidRDefault="000800EF" w:rsidP="000800EF">
      <w:pPr>
        <w:numPr>
          <w:ilvl w:val="0"/>
          <w:numId w:val="5"/>
        </w:numPr>
      </w:pPr>
      <w:r w:rsidRPr="001A2FE1">
        <w:t xml:space="preserve">Expected Value: </w:t>
      </w:r>
      <w:r w:rsidRPr="001A2FE1">
        <w:rPr>
          <w:position w:val="-28"/>
        </w:rPr>
        <w:object w:dxaOrig="680" w:dyaOrig="660">
          <v:shape id="_x0000_i1034" type="#_x0000_t75" style="width:33.75pt;height:33pt" o:ole="">
            <v:imagedata r:id="rId22" o:title=""/>
          </v:shape>
          <o:OLEObject Type="Embed" ProgID="Equation.DSMT4" ShapeID="_x0000_i1034" DrawAspect="Content" ObjectID="_1352709304" r:id="rId23"/>
        </w:object>
      </w:r>
    </w:p>
    <w:p w:rsidR="000800EF" w:rsidRPr="001A2FE1" w:rsidRDefault="000800EF" w:rsidP="000800EF">
      <w:pPr>
        <w:numPr>
          <w:ilvl w:val="0"/>
          <w:numId w:val="5"/>
        </w:numPr>
      </w:pPr>
      <w:r w:rsidRPr="001A2FE1">
        <w:t xml:space="preserve">Standard Deviation:  </w:t>
      </w:r>
      <w:r w:rsidRPr="001A2FE1">
        <w:rPr>
          <w:position w:val="-30"/>
        </w:rPr>
        <w:object w:dxaOrig="960" w:dyaOrig="740">
          <v:shape id="_x0000_i1035" type="#_x0000_t75" style="width:48pt;height:36.75pt" o:ole="">
            <v:imagedata r:id="rId24" o:title=""/>
          </v:shape>
          <o:OLEObject Type="Embed" ProgID="Equation.DSMT4" ShapeID="_x0000_i1035" DrawAspect="Content" ObjectID="_1352709305" r:id="rId25"/>
        </w:object>
      </w:r>
      <w:r w:rsidR="00D20197">
        <w:t xml:space="preserve">   </w:t>
      </w:r>
      <w:r w:rsidR="00D20197" w:rsidRPr="00D20197">
        <w:rPr>
          <w:i/>
        </w:rPr>
        <w:t>(</w:t>
      </w:r>
      <w:r w:rsidR="00D20197">
        <w:rPr>
          <w:i/>
        </w:rPr>
        <w:t xml:space="preserve">note: </w:t>
      </w:r>
      <w:r w:rsidR="00D20197" w:rsidRPr="00D20197">
        <w:rPr>
          <w:i/>
        </w:rPr>
        <w:t>q = 1 – p)</w:t>
      </w:r>
    </w:p>
    <w:p w:rsidR="000800EF" w:rsidRPr="001A2FE1" w:rsidRDefault="000800EF" w:rsidP="000800EF"/>
    <w:p w:rsidR="000800EF" w:rsidRPr="001A2FE1" w:rsidRDefault="000800EF" w:rsidP="000800EF">
      <w:r w:rsidRPr="001A2FE1">
        <w:t xml:space="preserve">Note: This is called the Geometric Distribution since the probabilities form an infinite geometric series with a sum of 1.  </w:t>
      </w:r>
    </w:p>
    <w:p w:rsidR="000800EF" w:rsidRPr="001A2FE1" w:rsidRDefault="000800EF" w:rsidP="000800EF"/>
    <w:p w:rsidR="000800EF" w:rsidRPr="001A2FE1" w:rsidRDefault="000800EF" w:rsidP="000800EF">
      <w:r w:rsidRPr="001A2FE1">
        <w:t xml:space="preserve">Suppose that 30% of </w:t>
      </w:r>
      <w:r w:rsidR="00BD49EA">
        <w:t>UHS</w:t>
      </w:r>
      <w:r w:rsidRPr="001A2FE1">
        <w:t xml:space="preserve"> students have a driver’s license.  On average, how many students will you need to randomly select to find one with a DL?  What is the probability it will take less students than expected?</w:t>
      </w:r>
    </w:p>
    <w:p w:rsidR="000800EF" w:rsidRDefault="000800EF" w:rsidP="000800EF"/>
    <w:p w:rsidR="00BD49EA" w:rsidRDefault="00BD49EA" w:rsidP="000800EF"/>
    <w:p w:rsidR="00BD49EA" w:rsidRDefault="00BD49EA" w:rsidP="000800EF"/>
    <w:p w:rsidR="00BD49EA" w:rsidRDefault="00BD49EA" w:rsidP="000800EF"/>
    <w:p w:rsidR="00BD49EA" w:rsidRDefault="00BD49EA" w:rsidP="000800EF"/>
    <w:p w:rsidR="00BD49EA" w:rsidRDefault="00BD49EA" w:rsidP="000800EF"/>
    <w:p w:rsidR="00BD49EA" w:rsidRDefault="00BD49EA" w:rsidP="000800EF"/>
    <w:p w:rsidR="00BD49EA" w:rsidRDefault="00BD49EA" w:rsidP="000800EF"/>
    <w:p w:rsidR="00BD49EA" w:rsidRPr="001A2FE1" w:rsidRDefault="00BD49EA" w:rsidP="000800EF">
      <w:r>
        <w:t>Suppose that 10% of regular M&amp;M’s are green and you randomly select M&amp;M’s until you get a green M&amp; M.</w:t>
      </w:r>
    </w:p>
    <w:p w:rsidR="000800EF" w:rsidRDefault="000800EF" w:rsidP="000800EF">
      <w:pPr>
        <w:rPr>
          <w:i/>
        </w:rPr>
      </w:pPr>
    </w:p>
    <w:p w:rsidR="000800EF" w:rsidRDefault="000800EF" w:rsidP="000800EF">
      <w:pPr>
        <w:rPr>
          <w:i/>
        </w:rPr>
      </w:pPr>
    </w:p>
    <w:p w:rsidR="000800EF" w:rsidRPr="001A2FE1" w:rsidRDefault="000800EF" w:rsidP="000800EF"/>
    <w:p w:rsidR="000800EF" w:rsidRPr="001A2FE1" w:rsidRDefault="000800EF" w:rsidP="000800EF">
      <w:pPr>
        <w:rPr>
          <w:b/>
        </w:rPr>
      </w:pPr>
    </w:p>
    <w:p w:rsidR="000800EF" w:rsidRPr="001A2FE1" w:rsidRDefault="000800EF" w:rsidP="000800EF">
      <w:pPr>
        <w:rPr>
          <w:b/>
        </w:rPr>
      </w:pPr>
    </w:p>
    <w:p w:rsidR="000A4EE0" w:rsidRDefault="000A4EE0"/>
    <w:sectPr w:rsidR="000A4EE0" w:rsidSect="00174406">
      <w:footerReference w:type="even" r:id="rId26"/>
      <w:footerReference w:type="default" r:id="rId27"/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436B" w:rsidRDefault="00F4436B" w:rsidP="001B568F">
      <w:r>
        <w:separator/>
      </w:r>
    </w:p>
  </w:endnote>
  <w:endnote w:type="continuationSeparator" w:id="0">
    <w:p w:rsidR="00F4436B" w:rsidRDefault="00F4436B" w:rsidP="001B56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436B" w:rsidRDefault="00D82BC1" w:rsidP="0017440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4436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436B">
      <w:rPr>
        <w:rStyle w:val="PageNumber"/>
        <w:noProof/>
      </w:rPr>
      <w:t>5</w:t>
    </w:r>
    <w:r>
      <w:rPr>
        <w:rStyle w:val="PageNumber"/>
      </w:rPr>
      <w:fldChar w:fldCharType="end"/>
    </w:r>
  </w:p>
  <w:p w:rsidR="00F4436B" w:rsidRDefault="00F4436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436B" w:rsidRDefault="00D82BC1" w:rsidP="0017440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4436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454D5">
      <w:rPr>
        <w:rStyle w:val="PageNumber"/>
        <w:noProof/>
      </w:rPr>
      <w:t>5</w:t>
    </w:r>
    <w:r>
      <w:rPr>
        <w:rStyle w:val="PageNumber"/>
      </w:rPr>
      <w:fldChar w:fldCharType="end"/>
    </w:r>
  </w:p>
  <w:p w:rsidR="00F4436B" w:rsidRDefault="00F443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436B" w:rsidRDefault="00F4436B" w:rsidP="001B568F">
      <w:r>
        <w:separator/>
      </w:r>
    </w:p>
  </w:footnote>
  <w:footnote w:type="continuationSeparator" w:id="0">
    <w:p w:rsidR="00F4436B" w:rsidRDefault="00F4436B" w:rsidP="001B56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934CD"/>
    <w:multiLevelType w:val="hybridMultilevel"/>
    <w:tmpl w:val="9918BDA0"/>
    <w:lvl w:ilvl="0" w:tplc="F39C2F9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92F3662"/>
    <w:multiLevelType w:val="hybridMultilevel"/>
    <w:tmpl w:val="55DC4A70"/>
    <w:lvl w:ilvl="0" w:tplc="FDD4308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2567E01"/>
    <w:multiLevelType w:val="hybridMultilevel"/>
    <w:tmpl w:val="D81AEDEE"/>
    <w:lvl w:ilvl="0" w:tplc="F39C2F9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54946CD6"/>
    <w:multiLevelType w:val="hybridMultilevel"/>
    <w:tmpl w:val="BBAC27B6"/>
    <w:lvl w:ilvl="0" w:tplc="74E29A0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6DA40210"/>
    <w:multiLevelType w:val="hybridMultilevel"/>
    <w:tmpl w:val="9FC6DA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C954442"/>
    <w:multiLevelType w:val="hybridMultilevel"/>
    <w:tmpl w:val="C22CA7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F5596"/>
    <w:rsid w:val="00044C6B"/>
    <w:rsid w:val="000800EF"/>
    <w:rsid w:val="000A4EE0"/>
    <w:rsid w:val="00174406"/>
    <w:rsid w:val="001B568F"/>
    <w:rsid w:val="001D77CA"/>
    <w:rsid w:val="002701EB"/>
    <w:rsid w:val="00731C13"/>
    <w:rsid w:val="007F5596"/>
    <w:rsid w:val="00A454D5"/>
    <w:rsid w:val="00BD49EA"/>
    <w:rsid w:val="00D143C9"/>
    <w:rsid w:val="00D20197"/>
    <w:rsid w:val="00D82BC1"/>
    <w:rsid w:val="00EC32C2"/>
    <w:rsid w:val="00F211A0"/>
    <w:rsid w:val="00F443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5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7F5596"/>
    <w:pPr>
      <w:tabs>
        <w:tab w:val="center" w:pos="4320"/>
        <w:tab w:val="right" w:pos="8640"/>
      </w:tabs>
    </w:pPr>
    <w:rPr>
      <w:rFonts w:ascii="Times" w:eastAsia="Times" w:hAnsi="Times"/>
      <w:szCs w:val="20"/>
    </w:rPr>
  </w:style>
  <w:style w:type="character" w:customStyle="1" w:styleId="FooterChar">
    <w:name w:val="Footer Char"/>
    <w:basedOn w:val="DefaultParagraphFont"/>
    <w:link w:val="Footer"/>
    <w:rsid w:val="007F5596"/>
    <w:rPr>
      <w:rFonts w:ascii="Times" w:eastAsia="Times" w:hAnsi="Times" w:cs="Times New Roman"/>
      <w:sz w:val="24"/>
      <w:szCs w:val="20"/>
    </w:rPr>
  </w:style>
  <w:style w:type="character" w:styleId="PageNumber">
    <w:name w:val="page number"/>
    <w:basedOn w:val="DefaultParagraphFont"/>
    <w:rsid w:val="007F5596"/>
  </w:style>
  <w:style w:type="paragraph" w:styleId="ListParagraph">
    <w:name w:val="List Paragraph"/>
    <w:basedOn w:val="Normal"/>
    <w:uiPriority w:val="34"/>
    <w:qFormat/>
    <w:rsid w:val="00F4436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98</Words>
  <Characters>6830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tica Community Schools</Company>
  <LinksUpToDate>false</LinksUpToDate>
  <CharactersWithSpaces>8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CS</dc:creator>
  <cp:keywords/>
  <dc:description/>
  <cp:lastModifiedBy>UCS</cp:lastModifiedBy>
  <cp:revision>2</cp:revision>
  <cp:lastPrinted>2009-12-04T15:21:00Z</cp:lastPrinted>
  <dcterms:created xsi:type="dcterms:W3CDTF">2010-12-01T16:48:00Z</dcterms:created>
  <dcterms:modified xsi:type="dcterms:W3CDTF">2010-12-01T16:48:00Z</dcterms:modified>
</cp:coreProperties>
</file>